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1175" r:id="rId2"/>
    <p:sldId id="1176" r:id="rId3"/>
    <p:sldId id="1177" r:id="rId4"/>
    <p:sldId id="1178" r:id="rId5"/>
    <p:sldId id="1179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7" d="100"/>
          <a:sy n="87" d="100"/>
        </p:scale>
        <p:origin x="1318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DFB04-1BAF-46F6-B94D-529F67D8680F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3052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A4E10-1A0F-4F16-9E68-AF534EF40136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5370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02B34-CC98-43CD-9F43-92CB58EFB0EC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9138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D8D72-B111-4058-819F-1B3A4426600E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81606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BA266A6-8D19-4F86-932F-33DAB096DA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14263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6643DC-589B-4816-BC7F-F7258CC1E6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150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B9E4706-C9CC-407C-B215-F7DD21BED7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950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212FD-6959-45C4-800A-518864662C8B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723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E0945C-994B-48EF-A395-31040ED5C958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37559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4EF54-18D7-46F3-87F3-8B4888E0C5FB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991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1C3C6-2A0F-4D33-A5B5-AFBCBCA0D33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739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E26EC1-FA68-4BBE-9A96-DC4BD70E5DD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8982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B3B42-BD79-4EBF-8485-FB9EE1AB7B16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4313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B6F36-8FF9-420C-92BC-BFB1F83DF57B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9118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BF755-643A-48C0-A33D-7E10ABBD534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6715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400"/>
            </a:lvl1pPr>
          </a:lstStyle>
          <a:p>
            <a:pPr>
              <a:defRPr/>
            </a:pPr>
            <a:fld id="{8FF7655D-5783-4DB9-8B4F-5A110B3A126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8492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606" name="Rectangle 22"/>
          <p:cNvSpPr>
            <a:spLocks noChangeArrowheads="1"/>
          </p:cNvSpPr>
          <p:nvPr/>
        </p:nvSpPr>
        <p:spPr bwMode="auto">
          <a:xfrm>
            <a:off x="468313" y="765175"/>
            <a:ext cx="8291512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Batang" pitchFamily="18" charset="-127"/>
                <a:ea typeface="Batang" pitchFamily="18" charset="-127"/>
                <a:cs typeface="+mn-cs"/>
              </a:rPr>
              <a:t>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关系式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——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用一阶导数表示的样条插值函数</a:t>
            </a:r>
          </a:p>
        </p:txBody>
      </p:sp>
      <p:sp>
        <p:nvSpPr>
          <p:cNvPr id="323607" name="Rectangle 23"/>
          <p:cNvSpPr>
            <a:spLocks noChangeArrowheads="1"/>
          </p:cNvSpPr>
          <p:nvPr/>
        </p:nvSpPr>
        <p:spPr bwMode="auto">
          <a:xfrm>
            <a:off x="179388" y="1592263"/>
            <a:ext cx="8713787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给定插值点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设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,1,2,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则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上的三次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Hermit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插值为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23611" name="Rectangle 27"/>
          <p:cNvSpPr>
            <a:spLocks noChangeArrowheads="1"/>
          </p:cNvSpPr>
          <p:nvPr/>
        </p:nvSpPr>
        <p:spPr bwMode="auto">
          <a:xfrm>
            <a:off x="611188" y="4365625"/>
            <a:ext cx="70006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令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∵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对上式求二阶导数</a:t>
            </a:r>
          </a:p>
        </p:txBody>
      </p:sp>
      <p:graphicFrame>
        <p:nvGraphicFramePr>
          <p:cNvPr id="323612" name="Object 28"/>
          <p:cNvGraphicFramePr>
            <a:graphicFrameLocks noChangeAspect="1"/>
          </p:cNvGraphicFramePr>
          <p:nvPr/>
        </p:nvGraphicFramePr>
        <p:xfrm>
          <a:off x="1403350" y="4941888"/>
          <a:ext cx="59769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441600" imgH="965160" progId="Equation.DSMT4">
                  <p:embed/>
                </p:oleObj>
              </mc:Choice>
              <mc:Fallback>
                <p:oleObj name="Equation" r:id="rId3" imgW="3441600" imgH="965160" progId="Equation.DSMT4">
                  <p:embed/>
                  <p:pic>
                    <p:nvPicPr>
                      <p:cNvPr id="3236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941888"/>
                        <a:ext cx="59769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6  Cubic  Spline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7504" y="116632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补充拓展：</a:t>
            </a: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39750" y="2492375"/>
            <a:ext cx="8208963" cy="1697038"/>
            <a:chOff x="539750" y="2492375"/>
            <a:chExt cx="8208963" cy="1697038"/>
          </a:xfrm>
        </p:grpSpPr>
        <p:graphicFrame>
          <p:nvGraphicFramePr>
            <p:cNvPr id="323608" name="Object 24"/>
            <p:cNvGraphicFramePr>
              <a:graphicFrameLocks noChangeAspect="1"/>
            </p:cNvGraphicFramePr>
            <p:nvPr/>
          </p:nvGraphicFramePr>
          <p:xfrm>
            <a:off x="539750" y="2492375"/>
            <a:ext cx="8208963" cy="169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5" imgW="4546440" imgH="939600" progId="Equation.DSMT4">
                    <p:embed/>
                  </p:oleObj>
                </mc:Choice>
                <mc:Fallback>
                  <p:oleObj name="Equation" r:id="rId5" imgW="4546440" imgH="939600" progId="Equation.DSMT4">
                    <p:embed/>
                    <p:pic>
                      <p:nvPicPr>
                        <p:cNvPr id="32360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2492375"/>
                          <a:ext cx="8208963" cy="169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876118" y="3610769"/>
              <a:ext cx="872595" cy="56296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2898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36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36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36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11" name="Rectangle 11"/>
          <p:cNvSpPr>
            <a:spLocks noChangeArrowheads="1"/>
          </p:cNvSpPr>
          <p:nvPr/>
        </p:nvSpPr>
        <p:spPr bwMode="auto">
          <a:xfrm>
            <a:off x="251520" y="1173163"/>
            <a:ext cx="8518525" cy="312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令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i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+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+0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cajcd fnta8" pitchFamily="18" charset="2"/>
              </a:rPr>
              <a:t>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+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]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cajcd fnta8" pitchFamily="18" charset="2"/>
              </a:rPr>
              <a:t>上得到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i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cajcd fnta8" pitchFamily="18" charset="2"/>
              </a:rPr>
              <a:t>点的右导数，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cajcd fnta8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cajcd fnta8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      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cajcd fnta8" pitchFamily="18" charset="2"/>
              </a:rPr>
              <a:t>同理，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cajcd fnta8" pitchFamily="18" charset="2"/>
              </a:rPr>
              <a:t>-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]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cajcd fnta8" pitchFamily="18" charset="2"/>
              </a:rPr>
              <a:t>上构造三次样条插值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S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)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cajcd fnta8" pitchFamily="18" charset="2"/>
              </a:rPr>
              <a:t>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cajcd fnta8" pitchFamily="18" charset="2"/>
              </a:rPr>
              <a:t>-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]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cajcd fnta8" pitchFamily="18" charset="2"/>
              </a:rPr>
              <a:t>上得点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cajcd fnta8" pitchFamily="18" charset="2"/>
              </a:rPr>
              <a:t>i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cajcd fnta8" pitchFamily="18" charset="2"/>
              </a:rPr>
              <a:t>的左导数，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6  Cubic  Spline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312863" y="1662571"/>
            <a:ext cx="7292181" cy="809167"/>
            <a:chOff x="1312863" y="1662571"/>
            <a:chExt cx="7292181" cy="809167"/>
          </a:xfrm>
        </p:grpSpPr>
        <p:graphicFrame>
          <p:nvGraphicFramePr>
            <p:cNvPr id="332813" name="Object 13"/>
            <p:cNvGraphicFramePr>
              <a:graphicFrameLocks noChangeAspect="1"/>
            </p:cNvGraphicFramePr>
            <p:nvPr/>
          </p:nvGraphicFramePr>
          <p:xfrm>
            <a:off x="1312863" y="1701800"/>
            <a:ext cx="7199312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3" imgW="3924000" imgH="419040" progId="Equation.DSMT4">
                    <p:embed/>
                  </p:oleObj>
                </mc:Choice>
                <mc:Fallback>
                  <p:oleObj name="Equation" r:id="rId3" imgW="3924000" imgH="419040" progId="Equation.DSMT4">
                    <p:embed/>
                    <p:pic>
                      <p:nvPicPr>
                        <p:cNvPr id="3328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863" y="1701800"/>
                          <a:ext cx="7199312" cy="769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19219" y="1662571"/>
              <a:ext cx="885825" cy="571500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1247775" y="3514594"/>
            <a:ext cx="7164519" cy="800100"/>
            <a:chOff x="1247775" y="3502025"/>
            <a:chExt cx="7164519" cy="800100"/>
          </a:xfrm>
        </p:grpSpPr>
        <p:graphicFrame>
          <p:nvGraphicFramePr>
            <p:cNvPr id="332814" name="Object 14"/>
            <p:cNvGraphicFramePr>
              <a:graphicFrameLocks noChangeAspect="1"/>
            </p:cNvGraphicFramePr>
            <p:nvPr/>
          </p:nvGraphicFramePr>
          <p:xfrm>
            <a:off x="1247775" y="3502025"/>
            <a:ext cx="7097713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6" imgW="3720960" imgH="419040" progId="Equation.DSMT4">
                    <p:embed/>
                  </p:oleObj>
                </mc:Choice>
                <mc:Fallback>
                  <p:oleObj name="Equation" r:id="rId6" imgW="3720960" imgH="419040" progId="Equation.DSMT4">
                    <p:embed/>
                    <p:pic>
                      <p:nvPicPr>
                        <p:cNvPr id="33281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775" y="3502025"/>
                          <a:ext cx="7097713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526469" y="3683000"/>
              <a:ext cx="885825" cy="571500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1331218" y="4842248"/>
            <a:ext cx="7243762" cy="482600"/>
            <a:chOff x="1268413" y="4415943"/>
            <a:chExt cx="7243762" cy="482600"/>
          </a:xfrm>
        </p:grpSpPr>
        <p:graphicFrame>
          <p:nvGraphicFramePr>
            <p:cNvPr id="11" name="Object 20"/>
            <p:cNvGraphicFramePr>
              <a:graphicFrameLocks noChangeAspect="1"/>
            </p:cNvGraphicFramePr>
            <p:nvPr/>
          </p:nvGraphicFramePr>
          <p:xfrm>
            <a:off x="1268413" y="4415943"/>
            <a:ext cx="724376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8" imgW="3429000" imgH="228600" progId="Equation.DSMT4">
                    <p:embed/>
                  </p:oleObj>
                </mc:Choice>
                <mc:Fallback>
                  <p:oleObj name="Equation" r:id="rId8" imgW="3429000" imgH="228600" progId="Equation.DSMT4">
                    <p:embed/>
                    <p:pic>
                      <p:nvPicPr>
                        <p:cNvPr id="1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413" y="4415943"/>
                          <a:ext cx="7243762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435916" y="4483099"/>
              <a:ext cx="942975" cy="347663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35696" y="5257067"/>
            <a:ext cx="4392488" cy="1506514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611560" y="432899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述左右导数相等，得</a:t>
            </a: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686963" y="4823763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转角方程组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76866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3" name="Object 3"/>
          <p:cNvGraphicFramePr>
            <a:graphicFrameLocks noGrp="1" noChangeAspect="1"/>
          </p:cNvGraphicFramePr>
          <p:nvPr>
            <p:ph/>
          </p:nvPr>
        </p:nvGraphicFramePr>
        <p:xfrm>
          <a:off x="1475656" y="2336800"/>
          <a:ext cx="5146260" cy="194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3632040" imgH="1371600" progId="Equation.DSMT4">
                  <p:embed/>
                </p:oleObj>
              </mc:Choice>
              <mc:Fallback>
                <p:oleObj name="Equation" r:id="rId3" imgW="3632040" imgH="1371600" progId="Equation.DSMT4">
                  <p:embed/>
                  <p:pic>
                    <p:nvPicPr>
                      <p:cNvPr id="215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36800"/>
                        <a:ext cx="5146260" cy="1943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632309" y="4725144"/>
            <a:ext cx="7921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此可解得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…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从而得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表达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215062" name="Text Box 22"/>
          <p:cNvSpPr txBox="1">
            <a:spLocks noChangeArrowheads="1"/>
          </p:cNvSpPr>
          <p:nvPr/>
        </p:nvSpPr>
        <p:spPr bwMode="auto">
          <a:xfrm>
            <a:off x="611188" y="1052513"/>
            <a:ext cx="756126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固支边界条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个方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…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-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满足方程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                    </a:t>
            </a:r>
          </a:p>
        </p:txBody>
      </p:sp>
      <p:graphicFrame>
        <p:nvGraphicFramePr>
          <p:cNvPr id="215063" name="Object 23"/>
          <p:cNvGraphicFramePr>
            <a:graphicFrameLocks noChangeAspect="1"/>
          </p:cNvGraphicFramePr>
          <p:nvPr/>
        </p:nvGraphicFramePr>
        <p:xfrm>
          <a:off x="5148064" y="1028501"/>
          <a:ext cx="2066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2150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028501"/>
                        <a:ext cx="2066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6  Cubic  Spline</a:t>
            </a:r>
          </a:p>
        </p:txBody>
      </p:sp>
      <p:sp>
        <p:nvSpPr>
          <p:cNvPr id="2" name="矩形 1"/>
          <p:cNvSpPr/>
          <p:nvPr/>
        </p:nvSpPr>
        <p:spPr>
          <a:xfrm>
            <a:off x="323528" y="306685"/>
            <a:ext cx="3587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别考虑三种边界条件：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21038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00" name="Text Box 4"/>
          <p:cNvSpPr txBox="1">
            <a:spLocks noChangeArrowheads="1"/>
          </p:cNvSpPr>
          <p:nvPr/>
        </p:nvSpPr>
        <p:spPr bwMode="auto">
          <a:xfrm>
            <a:off x="-36512" y="582215"/>
            <a:ext cx="7561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S Gothic" panose="020B0609070205080204" pitchFamily="49" charset="-128"/>
                <a:ea typeface="MS Gothic" panose="020B0609070205080204" pitchFamily="49" charset="-128"/>
                <a:cs typeface="+mn-cs"/>
              </a:rPr>
              <a:t>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简支边界条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导出两个方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359459" y="1124744"/>
          <a:ext cx="6048672" cy="32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3327120" imgH="1803240" progId="Equation.DSMT4">
                  <p:embed/>
                </p:oleObj>
              </mc:Choice>
              <mc:Fallback>
                <p:oleObj name="Equation" r:id="rId3" imgW="3327120" imgH="1803240" progId="Equation.DSMT4">
                  <p:embed/>
                  <p:pic>
                    <p:nvPicPr>
                      <p:cNvPr id="336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59" y="1124744"/>
                        <a:ext cx="6048672" cy="327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6  Cubic  Spline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148064" y="3356992"/>
            <a:ext cx="161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令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96136" y="2852936"/>
          <a:ext cx="3240956" cy="126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公式" r:id="rId5" imgW="1968480" imgH="876240" progId="Equation.3">
                  <p:embed/>
                </p:oleObj>
              </mc:Choice>
              <mc:Fallback>
                <p:oleObj name="公式" r:id="rId5" imgW="1968480" imgH="876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852936"/>
                        <a:ext cx="3240956" cy="1261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763688" y="6307982"/>
          <a:ext cx="3600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6307982"/>
                        <a:ext cx="3600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59875" y="4411411"/>
            <a:ext cx="77052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将上述方程加入到原有方程组中，可合并成矩阵形式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684213" y="4857133"/>
          <a:ext cx="3967348" cy="154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公式" r:id="rId9" imgW="2793960" imgH="1168200" progId="Equation.3">
                  <p:embed/>
                </p:oleObj>
              </mc:Choice>
              <mc:Fallback>
                <p:oleObj name="公式" r:id="rId9" imgW="2793960" imgH="1168200" progId="Equation.3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57133"/>
                        <a:ext cx="3967348" cy="1544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604331" y="6343700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解出</a:t>
            </a: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5292080" y="6327185"/>
            <a:ext cx="3034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而得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表达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883916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219443" y="2662566"/>
            <a:ext cx="8569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程组的矩阵形式为</a:t>
            </a:r>
          </a:p>
        </p:txBody>
      </p:sp>
      <p:grpSp>
        <p:nvGrpSpPr>
          <p:cNvPr id="216073" name="Group 9"/>
          <p:cNvGrpSpPr>
            <a:grpSpLocks/>
          </p:cNvGrpSpPr>
          <p:nvPr/>
        </p:nvGrpSpPr>
        <p:grpSpPr bwMode="auto">
          <a:xfrm>
            <a:off x="250825" y="476250"/>
            <a:ext cx="6829425" cy="793542"/>
            <a:chOff x="295" y="1634"/>
            <a:chExt cx="4302" cy="484"/>
          </a:xfrm>
        </p:grpSpPr>
        <p:sp>
          <p:nvSpPr>
            <p:cNvPr id="216074" name="Text Box 10"/>
            <p:cNvSpPr txBox="1">
              <a:spLocks noChangeArrowheads="1"/>
            </p:cNvSpPr>
            <p:nvPr/>
          </p:nvSpPr>
          <p:spPr bwMode="auto">
            <a:xfrm>
              <a:off x="295" y="1752"/>
              <a:ext cx="39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③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对于周期边界条件，可得</a:t>
              </a:r>
            </a:p>
          </p:txBody>
        </p:sp>
        <p:graphicFrame>
          <p:nvGraphicFramePr>
            <p:cNvPr id="216075" name="Object 11"/>
            <p:cNvGraphicFramePr>
              <a:graphicFrameLocks noChangeAspect="1"/>
            </p:cNvGraphicFramePr>
            <p:nvPr/>
          </p:nvGraphicFramePr>
          <p:xfrm>
            <a:off x="2692" y="1634"/>
            <a:ext cx="1905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公式" r:id="rId3" imgW="1955520" imgH="583920" progId="Equation.3">
                    <p:embed/>
                  </p:oleObj>
                </mc:Choice>
                <mc:Fallback>
                  <p:oleObj name="公式" r:id="rId3" imgW="1955520" imgH="583920" progId="Equation.3">
                    <p:embed/>
                    <p:pic>
                      <p:nvPicPr>
                        <p:cNvPr id="2160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1634"/>
                          <a:ext cx="1905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6078" name="Group 14"/>
          <p:cNvGrpSpPr>
            <a:grpSpLocks/>
          </p:cNvGrpSpPr>
          <p:nvPr/>
        </p:nvGrpSpPr>
        <p:grpSpPr bwMode="auto">
          <a:xfrm>
            <a:off x="3347864" y="1365042"/>
            <a:ext cx="4540249" cy="1042988"/>
            <a:chOff x="1111" y="2495"/>
            <a:chExt cx="2860" cy="657"/>
          </a:xfrm>
        </p:grpSpPr>
        <p:graphicFrame>
          <p:nvGraphicFramePr>
            <p:cNvPr id="216079" name="Object 15"/>
            <p:cNvGraphicFramePr>
              <a:graphicFrameLocks noChangeAspect="1"/>
            </p:cNvGraphicFramePr>
            <p:nvPr/>
          </p:nvGraphicFramePr>
          <p:xfrm>
            <a:off x="1746" y="2495"/>
            <a:ext cx="2225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公式" r:id="rId5" imgW="2565360" imgH="799920" progId="Equation.3">
                    <p:embed/>
                  </p:oleObj>
                </mc:Choice>
                <mc:Fallback>
                  <p:oleObj name="公式" r:id="rId5" imgW="2565360" imgH="799920" progId="Equation.3">
                    <p:embed/>
                    <p:pic>
                      <p:nvPicPr>
                        <p:cNvPr id="21607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495"/>
                          <a:ext cx="2225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080" name="Text Box 16"/>
            <p:cNvSpPr txBox="1">
              <a:spLocks noChangeArrowheads="1"/>
            </p:cNvSpPr>
            <p:nvPr/>
          </p:nvSpPr>
          <p:spPr bwMode="auto">
            <a:xfrm>
              <a:off x="1111" y="2578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其中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216083" name="Object 19"/>
          <p:cNvGraphicFramePr>
            <a:graphicFrameLocks noChangeAspect="1"/>
          </p:cNvGraphicFramePr>
          <p:nvPr/>
        </p:nvGraphicFramePr>
        <p:xfrm>
          <a:off x="2182020" y="3124529"/>
          <a:ext cx="3939999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7" imgW="2755800" imgH="1193760" progId="Equation.3">
                  <p:embed/>
                </p:oleObj>
              </mc:Choice>
              <mc:Fallback>
                <p:oleObj name="公式" r:id="rId7" imgW="2755800" imgH="1193760" progId="Equation.3">
                  <p:embed/>
                  <p:pic>
                    <p:nvPicPr>
                      <p:cNvPr id="2160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020" y="3124529"/>
                        <a:ext cx="3939999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6  Cubic  Spline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537195" y="5013176"/>
          <a:ext cx="3600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195" y="5013176"/>
                        <a:ext cx="3600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377838" y="5048894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解出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5065587" y="5032379"/>
            <a:ext cx="3034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而得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表达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2387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0</Words>
  <Application>Microsoft Office PowerPoint</Application>
  <PresentationFormat>全屏显示(4:3)</PresentationFormat>
  <Paragraphs>34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5" baseType="lpstr">
      <vt:lpstr>Batang</vt:lpstr>
      <vt:lpstr>MS Gothic</vt:lpstr>
      <vt:lpstr>华文中宋</vt:lpstr>
      <vt:lpstr>宋体</vt:lpstr>
      <vt:lpstr>Arial</vt:lpstr>
      <vt:lpstr>Times New Roman</vt:lpstr>
      <vt:lpstr>Wingdings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Yun Xiao</cp:lastModifiedBy>
  <cp:revision>3</cp:revision>
  <dcterms:created xsi:type="dcterms:W3CDTF">2023-11-02T01:07:59Z</dcterms:created>
  <dcterms:modified xsi:type="dcterms:W3CDTF">2023-11-08T18:46:08Z</dcterms:modified>
</cp:coreProperties>
</file>